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562C" w:rsidRPr="00A5562C" w:rsidRDefault="00A5562C">
      <w:pPr>
        <w:rPr>
          <w:b/>
          <w:u w:val="single"/>
        </w:rPr>
      </w:pPr>
      <w:r w:rsidRPr="00A5562C">
        <w:rPr>
          <w:b/>
          <w:u w:val="single"/>
        </w:rPr>
        <w:t>Exploring Sequences &amp; Series on Excel</w:t>
      </w:r>
    </w:p>
    <w:p w:rsidR="00A5562C" w:rsidRDefault="00A5562C"/>
    <w:p w:rsidR="00E05095" w:rsidRDefault="00FD17ED">
      <w:r>
        <w:t>Make an Excel spreadsheet with the following columns:</w:t>
      </w:r>
    </w:p>
    <w:p w:rsidR="00FD17ED" w:rsidRDefault="00FD17ED"/>
    <w:p w:rsidR="00FD17ED" w:rsidRDefault="00FD17ED">
      <w:r>
        <w:t>Column A = Term Number</w:t>
      </w:r>
    </w:p>
    <w:p w:rsidR="00FD17ED" w:rsidRDefault="00FD17ED">
      <w:r>
        <w:t xml:space="preserve">Column B = </w:t>
      </w:r>
      <w:r w:rsidR="00010B26">
        <w:t>Term Value</w:t>
      </w:r>
    </w:p>
    <w:p w:rsidR="00FD17ED" w:rsidRDefault="00FD17ED">
      <w:r>
        <w:t xml:space="preserve">Column C = Cumulative </w:t>
      </w:r>
      <w:r w:rsidR="007A2BE5">
        <w:t>S</w:t>
      </w:r>
      <w:r>
        <w:t xml:space="preserve">um of </w:t>
      </w:r>
      <w:proofErr w:type="gramStart"/>
      <w:r w:rsidR="00010B26">
        <w:t>T</w:t>
      </w:r>
      <w:r>
        <w:t>erms  (</w:t>
      </w:r>
      <w:proofErr w:type="gramEnd"/>
      <w:r>
        <w:t>i.e. sum of all terms from beginning up to this point)</w:t>
      </w:r>
    </w:p>
    <w:p w:rsidR="00FD17ED" w:rsidRDefault="00FD17ED"/>
    <w:p w:rsidR="00FD17ED" w:rsidRDefault="00FD17ED"/>
    <w:p w:rsidR="00FD17ED" w:rsidRDefault="00FD17ED">
      <w:r>
        <w:t xml:space="preserve">Start the term count at </w:t>
      </w:r>
      <w:r w:rsidRPr="00FD17ED">
        <w:rPr>
          <w:position w:val="-6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5" o:title=""/>
          </v:shape>
          <o:OLEObject Type="Embed" ProgID="Equation.DSMT4" ShapeID="_x0000_i1025" DrawAspect="Content" ObjectID="_1457858158" r:id="rId6"/>
        </w:object>
      </w:r>
      <w:r>
        <w:t xml:space="preserve">   (one extra term before the usual start at 1)</w:t>
      </w:r>
    </w:p>
    <w:p w:rsidR="00010B26" w:rsidRDefault="00010B26">
      <w:r>
        <w:t xml:space="preserve">End the term count at </w:t>
      </w:r>
      <w:r w:rsidRPr="00FD17ED">
        <w:rPr>
          <w:position w:val="-6"/>
        </w:rPr>
        <w:object w:dxaOrig="900" w:dyaOrig="300">
          <v:shape id="_x0000_i1026" type="#_x0000_t75" style="width:45pt;height:15pt" o:ole="">
            <v:imagedata r:id="rId7" o:title=""/>
          </v:shape>
          <o:OLEObject Type="Embed" ProgID="Equation.DSMT4" ShapeID="_x0000_i1026" DrawAspect="Content" ObjectID="_1457858159" r:id="rId8"/>
        </w:object>
      </w:r>
    </w:p>
    <w:p w:rsidR="00FD17ED" w:rsidRDefault="00FD17ED">
      <w:r>
        <w:t xml:space="preserve">Use the Sequence </w:t>
      </w:r>
      <w:r w:rsidR="00010B26">
        <w:t xml:space="preserve">Term Value </w:t>
      </w:r>
      <w:r>
        <w:t xml:space="preserve">rule </w:t>
      </w:r>
      <w:r w:rsidR="00010B26" w:rsidRPr="00010B26">
        <w:rPr>
          <w:position w:val="-42"/>
        </w:rPr>
        <w:object w:dxaOrig="1719" w:dyaOrig="980">
          <v:shape id="_x0000_i1027" type="#_x0000_t75" style="width:86.25pt;height:48.75pt" o:ole="">
            <v:imagedata r:id="rId9" o:title=""/>
          </v:shape>
          <o:OLEObject Type="Embed" ProgID="Equation.DSMT4" ShapeID="_x0000_i1027" DrawAspect="Content" ObjectID="_1457858160" r:id="rId10"/>
        </w:object>
      </w:r>
    </w:p>
    <w:p w:rsidR="00FD17ED" w:rsidRDefault="00FD17ED"/>
    <w:p w:rsidR="007A2BE5" w:rsidRDefault="007A2BE5">
      <w:r>
        <w:t>If you are unsure of how to set up the spreadsheet formulas, the screen shots below show the formulas and calculated values for the first few rows.</w:t>
      </w:r>
    </w:p>
    <w:p w:rsidR="007A2BE5" w:rsidRDefault="007A2BE5"/>
    <w:p w:rsidR="007A2BE5" w:rsidRDefault="007A2BE5">
      <w:r>
        <w:rPr>
          <w:noProof/>
        </w:rPr>
        <w:drawing>
          <wp:inline distT="0" distB="0" distL="0" distR="0" wp14:anchorId="39260320" wp14:editId="022C306A">
            <wp:extent cx="4989419" cy="17399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995541" cy="174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BE5" w:rsidRDefault="007A2BE5"/>
    <w:p w:rsidR="007A2BE5" w:rsidRDefault="007A2BE5">
      <w:r>
        <w:rPr>
          <w:noProof/>
        </w:rPr>
        <w:drawing>
          <wp:inline distT="0" distB="0" distL="0" distR="0" wp14:anchorId="105F78C5" wp14:editId="39A8E9EB">
            <wp:extent cx="2787650" cy="1800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787650" cy="18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BE5" w:rsidRDefault="007A2BE5"/>
    <w:p w:rsidR="007A2BE5" w:rsidRDefault="007A2BE5"/>
    <w:p w:rsidR="007A2BE5" w:rsidRDefault="007A2BE5" w:rsidP="007A2BE5">
      <w:r>
        <w:t>Questions:</w:t>
      </w:r>
    </w:p>
    <w:p w:rsidR="007A2BE5" w:rsidRDefault="007A2BE5" w:rsidP="007A2BE5">
      <w:r>
        <w:t xml:space="preserve">Look at the column of cumulative sum values.  Are they growing without bound or are they bounded?  </w:t>
      </w:r>
    </w:p>
    <w:p w:rsidR="007A2BE5" w:rsidRDefault="007A2BE5" w:rsidP="007A2BE5">
      <w:r>
        <w:t xml:space="preserve">If they are bounded, do you recognize the limit that the cumulative sum values seem to be approaching?  </w:t>
      </w:r>
    </w:p>
    <w:p w:rsidR="007A2BE5" w:rsidRDefault="007A2BE5" w:rsidP="007A2BE5">
      <w:r>
        <w:t xml:space="preserve">If not, continue (copy the formulas) </w:t>
      </w:r>
      <w:proofErr w:type="gramStart"/>
      <w:r>
        <w:t xml:space="preserve">until </w:t>
      </w:r>
      <w:bookmarkStart w:id="0" w:name="_GoBack"/>
      <w:proofErr w:type="gramEnd"/>
      <w:r w:rsidR="00114C21" w:rsidRPr="00FD17ED">
        <w:rPr>
          <w:position w:val="-6"/>
        </w:rPr>
        <w:object w:dxaOrig="1020" w:dyaOrig="300">
          <v:shape id="_x0000_i1028" type="#_x0000_t75" style="width:51pt;height:15pt" o:ole="">
            <v:imagedata r:id="rId13" o:title=""/>
          </v:shape>
          <o:OLEObject Type="Embed" ProgID="Equation.DSMT4" ShapeID="_x0000_i1028" DrawAspect="Content" ObjectID="_1457858161" r:id="rId14"/>
        </w:object>
      </w:r>
      <w:bookmarkEnd w:id="0"/>
      <w:r>
        <w:t>.  Now do you recognize the limit value?</w:t>
      </w:r>
    </w:p>
    <w:p w:rsidR="007A2BE5" w:rsidRDefault="007A2BE5"/>
    <w:sectPr w:rsidR="007A2BE5" w:rsidSect="0094464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7ED"/>
    <w:rsid w:val="00010B26"/>
    <w:rsid w:val="00114C21"/>
    <w:rsid w:val="002E1B23"/>
    <w:rsid w:val="004340D8"/>
    <w:rsid w:val="005F19CC"/>
    <w:rsid w:val="00756546"/>
    <w:rsid w:val="007A2BE5"/>
    <w:rsid w:val="0094464E"/>
    <w:rsid w:val="00A5562C"/>
    <w:rsid w:val="00A64EB6"/>
    <w:rsid w:val="00B17394"/>
    <w:rsid w:val="00BD4E79"/>
    <w:rsid w:val="00E05095"/>
    <w:rsid w:val="00FD1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bCs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2B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BE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bCs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2B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B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le Gaddis</dc:creator>
  <cp:lastModifiedBy>Dale Gaddis</cp:lastModifiedBy>
  <cp:revision>3</cp:revision>
  <cp:lastPrinted>2013-11-26T13:09:00Z</cp:lastPrinted>
  <dcterms:created xsi:type="dcterms:W3CDTF">2014-04-01T15:39:00Z</dcterms:created>
  <dcterms:modified xsi:type="dcterms:W3CDTF">2014-04-01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